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C044C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</w:p>
    <w:p w14:paraId="4B1C980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14:paraId="23024FA4" w14:textId="0E8BDD1F" w:rsidR="000D2B2B" w:rsidRPr="000D2B2B" w:rsidRDefault="002E37FB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6A30DA">
        <w:rPr>
          <w:b/>
          <w:sz w:val="28"/>
          <w:szCs w:val="28"/>
        </w:rPr>
        <w:t>9.1</w:t>
      </w:r>
      <w:r w:rsidR="0032756D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202</w:t>
      </w:r>
      <w:r w:rsidR="0032756D">
        <w:rPr>
          <w:b/>
          <w:sz w:val="28"/>
          <w:szCs w:val="28"/>
        </w:rPr>
        <w:t>3</w:t>
      </w:r>
    </w:p>
    <w:p w14:paraId="2AB61867" w14:textId="77777777" w:rsidR="00BD2ADC" w:rsidRDefault="00BD2ADC" w:rsidP="000D2B2B">
      <w:pPr>
        <w:pStyle w:val="NoSpacing"/>
        <w:rPr>
          <w:b/>
        </w:rPr>
      </w:pPr>
    </w:p>
    <w:p w14:paraId="26D2E862" w14:textId="77777777" w:rsidR="001163E8" w:rsidRDefault="001163E8" w:rsidP="001163E8">
      <w:pPr>
        <w:pStyle w:val="NoSpacing"/>
      </w:pPr>
      <w:r>
        <w:t>Using Python, solve th</w:t>
      </w:r>
      <w:r w:rsidR="005C1EA4">
        <w:t>e following problems.  Submit</w:t>
      </w:r>
      <w:r>
        <w:t xml:space="preserve"> your documented source code.  Your source code should have at minimum the following documentation:</w:t>
      </w:r>
    </w:p>
    <w:p w14:paraId="0429BD97" w14:textId="77777777" w:rsidR="001163E8" w:rsidRDefault="001163E8" w:rsidP="001163E8">
      <w:pPr>
        <w:pStyle w:val="NoSpacing"/>
      </w:pPr>
    </w:p>
    <w:p w14:paraId="505AEFFE" w14:textId="35F942B3" w:rsidR="001163E8" w:rsidRDefault="001163E8" w:rsidP="001163E8">
      <w:pPr>
        <w:pStyle w:val="NoSpacing"/>
      </w:pPr>
      <w:r>
        <w:t xml:space="preserve">#Name of </w:t>
      </w:r>
      <w:r w:rsidR="00D60758">
        <w:t>prog</w:t>
      </w:r>
      <w:r w:rsidR="002E37FB">
        <w:t xml:space="preserve">ram (i.e. Lab Exercise </w:t>
      </w:r>
      <w:r w:rsidR="006A30DA">
        <w:t>9.19</w:t>
      </w:r>
      <w:r w:rsidR="002E37FB">
        <w:t>.202</w:t>
      </w:r>
      <w:r w:rsidR="006A30DA">
        <w:t>2</w:t>
      </w:r>
      <w:r>
        <w:t xml:space="preserve"> Problem 1)</w:t>
      </w:r>
    </w:p>
    <w:p w14:paraId="4BB5CE92" w14:textId="77777777" w:rsidR="001163E8" w:rsidRDefault="001163E8" w:rsidP="001163E8">
      <w:pPr>
        <w:pStyle w:val="NoSpacing"/>
      </w:pPr>
      <w:r>
        <w:t>#Author: Mary Wilson</w:t>
      </w:r>
    </w:p>
    <w:p w14:paraId="18C29514" w14:textId="77777777" w:rsidR="001163E8" w:rsidRDefault="001163E8" w:rsidP="001163E8">
      <w:pPr>
        <w:pStyle w:val="NoSpacing"/>
      </w:pPr>
      <w:r>
        <w:t>#Brief description of program</w:t>
      </w:r>
    </w:p>
    <w:p w14:paraId="7BDDD22A" w14:textId="77777777" w:rsidR="001163E8" w:rsidRPr="000D2B2B" w:rsidRDefault="001163E8" w:rsidP="000D2B2B">
      <w:pPr>
        <w:pStyle w:val="NoSpacing"/>
        <w:rPr>
          <w:b/>
        </w:rPr>
      </w:pPr>
    </w:p>
    <w:p w14:paraId="07D4946A" w14:textId="77777777"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14:paraId="014E636E" w14:textId="77777777"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374919ED" w14:textId="77777777"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14:paraId="0A745DF6" w14:textId="77777777" w:rsidR="00BD2ADC" w:rsidRPr="00592E56" w:rsidRDefault="00BD2ADC" w:rsidP="006F052B">
      <w:pPr>
        <w:pStyle w:val="NoSpacing"/>
        <w:ind w:left="2160"/>
      </w:pPr>
      <w:r w:rsidRPr="00592E56">
        <w:t>quarters: 3</w:t>
      </w:r>
    </w:p>
    <w:p w14:paraId="2D456289" w14:textId="77777777" w:rsidR="00BD2ADC" w:rsidRPr="00592E56" w:rsidRDefault="00BD2ADC" w:rsidP="006F052B">
      <w:pPr>
        <w:pStyle w:val="NoSpacing"/>
        <w:ind w:left="2160"/>
      </w:pPr>
      <w:r w:rsidRPr="00592E56">
        <w:t>dimes: 6</w:t>
      </w:r>
    </w:p>
    <w:p w14:paraId="59E1F623" w14:textId="77777777" w:rsidR="00BD2ADC" w:rsidRPr="00592E56" w:rsidRDefault="00BD2ADC" w:rsidP="006F052B">
      <w:pPr>
        <w:pStyle w:val="NoSpacing"/>
        <w:ind w:left="2160"/>
      </w:pPr>
      <w:r w:rsidRPr="00592E56">
        <w:t>nickels: 7</w:t>
      </w:r>
    </w:p>
    <w:p w14:paraId="4CAC8AC9" w14:textId="77777777" w:rsidR="00BD2ADC" w:rsidRPr="00592E56" w:rsidRDefault="00BD2ADC" w:rsidP="006F052B">
      <w:pPr>
        <w:pStyle w:val="NoSpacing"/>
        <w:ind w:left="2160"/>
      </w:pPr>
      <w:r w:rsidRPr="00592E56">
        <w:t>pennies: 2</w:t>
      </w:r>
    </w:p>
    <w:p w14:paraId="12551458" w14:textId="77777777" w:rsidR="00BD2ADC" w:rsidRDefault="00BD2ADC" w:rsidP="006F052B">
      <w:pPr>
        <w:pStyle w:val="NoSpacing"/>
        <w:ind w:left="2160"/>
      </w:pPr>
      <w:r w:rsidRPr="00592E56">
        <w:t>total is $1.72</w:t>
      </w:r>
    </w:p>
    <w:p w14:paraId="64FA26D8" w14:textId="77777777"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14:paraId="6BB1131E" w14:textId="77777777"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r w:rsidR="002E37FB">
        <w:t>width using</w:t>
      </w:r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14:paraId="03376043" w14:textId="77777777"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 w14:anchorId="5F5B95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5.15pt" o:ole="">
            <v:imagedata r:id="rId5" o:title=""/>
          </v:shape>
          <o:OLEObject Type="Embed" ProgID="Equation.DSMT4" ShapeID="_x0000_i1025" DrawAspect="Content" ObjectID="_1755605117" r:id="rId6"/>
        </w:object>
      </w:r>
      <w:r w:rsidR="006F052B">
        <w:t xml:space="preserve"> </w:t>
      </w:r>
    </w:p>
    <w:p w14:paraId="7E748F47" w14:textId="77777777"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14:paraId="58A985B0" w14:textId="77777777"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r w:rsidRPr="006F052B">
        <w:rPr>
          <w:i/>
        </w:rPr>
        <w:t>sphereArea</w:t>
      </w:r>
      <w:r>
        <w:t xml:space="preserve"> and </w:t>
      </w:r>
      <w:r w:rsidRPr="006F052B">
        <w:rPr>
          <w:i/>
        </w:rPr>
        <w:t>sphereVolume</w:t>
      </w:r>
      <w:r>
        <w:t xml:space="preserve"> that return the surface area and volume of a sphere.  Use the following equations:</w:t>
      </w:r>
    </w:p>
    <w:p w14:paraId="7A7A9B42" w14:textId="77777777"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 w14:anchorId="5774B30F">
          <v:shape id="_x0000_i1026" type="#_x0000_t75" style="width:123.7pt;height:42.6pt" o:ole="">
            <v:imagedata r:id="rId7" o:title=""/>
          </v:shape>
          <o:OLEObject Type="Embed" ProgID="Equation.DSMT4" ShapeID="_x0000_i1026" DrawAspect="Content" ObjectID="_1755605118" r:id="rId8"/>
        </w:object>
      </w:r>
      <w:r w:rsidR="00BD2ADC">
        <w:t xml:space="preserve"> </w:t>
      </w:r>
    </w:p>
    <w:p w14:paraId="4CA32983" w14:textId="77777777" w:rsidR="00D7695A" w:rsidRDefault="006F052B" w:rsidP="006F052B">
      <w:pPr>
        <w:pStyle w:val="NoSpacing"/>
        <w:numPr>
          <w:ilvl w:val="0"/>
          <w:numId w:val="3"/>
        </w:numPr>
      </w:pPr>
      <w:r>
        <w:t>Write a program that has a function that returns True if a number sent to it is prime and False if the number is not.</w:t>
      </w:r>
    </w:p>
    <w:p w14:paraId="2A7C6E38" w14:textId="77777777" w:rsidR="006F052B" w:rsidRDefault="006F052B" w:rsidP="006F052B">
      <w:pPr>
        <w:pStyle w:val="NoSpacing"/>
      </w:pPr>
    </w:p>
    <w:p w14:paraId="029D15D7" w14:textId="77777777"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8151781">
    <w:abstractNumId w:val="2"/>
  </w:num>
  <w:num w:numId="2" w16cid:durableId="1166240336">
    <w:abstractNumId w:val="1"/>
  </w:num>
  <w:num w:numId="3" w16cid:durableId="12232547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2E37FB"/>
    <w:rsid w:val="0032756D"/>
    <w:rsid w:val="00422CC0"/>
    <w:rsid w:val="00490D48"/>
    <w:rsid w:val="00577C08"/>
    <w:rsid w:val="005C1EA4"/>
    <w:rsid w:val="00614E0A"/>
    <w:rsid w:val="006A30DA"/>
    <w:rsid w:val="006B4A3B"/>
    <w:rsid w:val="006F052B"/>
    <w:rsid w:val="008C32A8"/>
    <w:rsid w:val="00902CE8"/>
    <w:rsid w:val="0090637F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F0891ED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8</cp:revision>
  <cp:lastPrinted>2012-10-14T15:52:00Z</cp:lastPrinted>
  <dcterms:created xsi:type="dcterms:W3CDTF">2019-09-13T15:38:00Z</dcterms:created>
  <dcterms:modified xsi:type="dcterms:W3CDTF">2023-09-07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